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9" r:id="rId1"/>
  </p:sldMasterIdLst>
  <p:sldIdLst>
    <p:sldId id="305" r:id="rId2"/>
    <p:sldId id="309" r:id="rId3"/>
    <p:sldId id="262" r:id="rId4"/>
    <p:sldId id="293" r:id="rId5"/>
    <p:sldId id="263" r:id="rId6"/>
    <p:sldId id="304" r:id="rId7"/>
    <p:sldId id="306" r:id="rId8"/>
    <p:sldId id="307" r:id="rId9"/>
    <p:sldId id="308" r:id="rId10"/>
  </p:sldIdLst>
  <p:sldSz cx="9144000" cy="6858000" type="screen4x3"/>
  <p:notesSz cx="6858000" cy="9144000"/>
  <p:embeddedFontLst>
    <p:embeddedFont>
      <p:font typeface="Tahoma" panose="020B0604030504040204" pitchFamily="34" charset="0"/>
      <p:regular r:id="rId11"/>
      <p:bold r:id="rId12"/>
    </p:embeddedFon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Cambria Math" panose="02040503050406030204" pitchFamily="18" charset="0"/>
      <p:regular r:id="rId17"/>
    </p:embeddedFont>
    <p:embeddedFont>
      <p:font typeface="VNI-Bodon-Poster" pitchFamily="2" charset="0"/>
      <p:bold r:id="rId18"/>
    </p:embeddedFont>
    <p:embeddedFont>
      <p:font typeface="VNI-Helve-Condense" pitchFamily="2" charset="0"/>
      <p:regular r:id="rId19"/>
      <p:bold r:id="rId20"/>
      <p:italic r:id="rId21"/>
      <p:boldItalic r:id="rId22"/>
    </p:embeddedFont>
    <p:embeddedFont>
      <p:font typeface="VNI-Times" pitchFamily="2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FFFF"/>
    <a:srgbClr val="FF33CC"/>
    <a:srgbClr val="FFCCFF"/>
    <a:srgbClr val="FFFF99"/>
    <a:srgbClr val="CCECFF"/>
    <a:srgbClr val="FF3300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28" autoAdjust="0"/>
    <p:restoredTop sz="93220" autoAdjust="0"/>
  </p:normalViewPr>
  <p:slideViewPr>
    <p:cSldViewPr>
      <p:cViewPr varScale="1">
        <p:scale>
          <a:sx n="74" d="100"/>
          <a:sy n="74" d="100"/>
        </p:scale>
        <p:origin x="68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26" Type="http://schemas.openxmlformats.org/officeDocument/2006/relationships/font" Target="fonts/font16.fntdata"/><Relationship Id="rId3" Type="http://schemas.openxmlformats.org/officeDocument/2006/relationships/slide" Target="slides/slide2.xml"/><Relationship Id="rId21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5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font" Target="fonts/font10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24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23" Type="http://schemas.openxmlformats.org/officeDocument/2006/relationships/font" Target="fonts/font13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Relationship Id="rId22" Type="http://schemas.openxmlformats.org/officeDocument/2006/relationships/font" Target="fonts/font12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/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822B13-2388-4357-944F-7068221B04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24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C1CC2-2244-4A8A-9634-610C330E1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13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3D5E2-524C-477B-AFF8-322C5FF9D1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75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077200" cy="556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B3138-B898-4858-8E11-A67448A507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98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877D6-E809-4E27-B3AE-57B3491DED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57897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957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39D58-AF43-4F7F-9C3C-09B85BA160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004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51819-E3AB-4969-92C1-1573F3E595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94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CEF98-6398-40A6-9761-A6361AE714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496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1AFDA-0A23-4F1F-A0D2-55C11E46DB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81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70D6E-4A55-4519-8AFE-B79563E127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695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F6008-1F8D-4CD2-8CF9-20C35CD874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1454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4AC8F-7FB9-4A36-AE4E-1BC9CB86F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898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0BCC1-C8CF-400C-BBCF-11F89BFAF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732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98A6C-0EBB-49D4-A004-501BAE046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7449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50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1B61D5-8643-4B10-90AD-3B9A32C7C4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44" name="Rectangle 8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5" name="Rectangle 9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/>
            </a:p>
          </p:txBody>
        </p:sp>
      </p:grp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42" name="Rectangle 11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3" name="Rectangle 12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33" name="Group 13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40" name="Rectangle 14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1" name="Rectangle 15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1034" name="Group 16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8" name="Rectangle 17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9" name="Rectangle 18"/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1438" y="176213"/>
            <a:ext cx="8745537" cy="161925"/>
            <a:chOff x="48" y="111"/>
            <a:chExt cx="5509" cy="102"/>
          </a:xfrm>
        </p:grpSpPr>
        <p:sp>
          <p:nvSpPr>
            <p:cNvPr id="1036" name="Rectangle 20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7" name="Rectangle 21"/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7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0" r:id="rId12"/>
    <p:sldLayoutId id="2147484081" r:id="rId13"/>
    <p:sldLayoutId id="2147484082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3.png"/><Relationship Id="rId10" Type="http://schemas.openxmlformats.org/officeDocument/2006/relationships/image" Target="../media/image15.png"/><Relationship Id="rId4" Type="http://schemas.openxmlformats.org/officeDocument/2006/relationships/image" Target="../media/image2.wmf"/><Relationship Id="rId9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381000" y="1277272"/>
            <a:ext cx="8382000" cy="46474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rgbClr val="FF0000"/>
              </a:solidFill>
              <a:latin typeface="VNI-Bodon-Poster" pitchFamily="2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3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</a:t>
            </a:r>
            <a:endParaRPr lang="en-US" alt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4000" b="1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  <a:sym typeface="Symbol" pitchFamily="18" charset="2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chemeClr val="accent2">
                  <a:lumMod val="75000"/>
                </a:schemeClr>
              </a:solidFill>
              <a:latin typeface="VNI-Bodon-Poster" pitchFamily="2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81000" y="0"/>
            <a:ext cx="8382000" cy="280076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rgbClr val="FF0000"/>
              </a:solidFill>
              <a:latin typeface="VNI-Bodon-Poster" pitchFamily="2" charset="0"/>
            </a:endParaRPr>
          </a:p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3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60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 ĐỀ:</a:t>
            </a:r>
            <a:endParaRPr lang="en-US" altLang="en-US" sz="3800" b="1" u="sng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4000" b="1" u="sng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  <a:sym typeface="Symbol" pitchFamily="18" charset="2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sz="3800" dirty="0">
              <a:solidFill>
                <a:schemeClr val="accent2">
                  <a:lumMod val="75000"/>
                </a:schemeClr>
              </a:solidFill>
              <a:latin typeface="VNI-Bodon-Poster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65400" y="137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7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495214"/>
            <a:ext cx="2550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Baøi 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1 </a:t>
            </a:r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(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SGK/44):</a:t>
            </a:r>
            <a:endParaRPr lang="en-US" sz="2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45909" y="1018434"/>
            <a:ext cx="2119491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a) Cho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hàm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cs typeface="Times New Roman" panose="02020603050405020304" pitchFamily="18" charset="0"/>
              </a:rPr>
              <a:t>số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sz="3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sz="3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9701" name="Picture 5" descr="Để học tốt Toán 9 | Giải bài tập Toán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1004888"/>
            <a:ext cx="1685925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5625" y="1496219"/>
                <a:ext cx="7391400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: f(-2);    f(-1);    f(0);    </a:t>
                </a:r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;</a:t>
                </a:r>
                <a:r>
                  <a:rPr lang="en-US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    f(1);    f(2);    f(3)</a:t>
                </a:r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625" y="1496219"/>
                <a:ext cx="7391400" cy="613886"/>
              </a:xfrm>
              <a:prstGeom prst="rect">
                <a:avLst/>
              </a:prstGeom>
              <a:blipFill rotWithShape="0">
                <a:blip r:embed="rId6"/>
                <a:stretch>
                  <a:fillRect l="-1237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563068" y="2003891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u="sng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59826" y="2542659"/>
                <a:ext cx="2894318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-2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26" y="2542659"/>
                <a:ext cx="2894318" cy="616515"/>
              </a:xfrm>
              <a:prstGeom prst="rect">
                <a:avLst/>
              </a:prstGeom>
              <a:blipFill rotWithShape="0">
                <a:blip r:embed="rId7"/>
                <a:stretch>
                  <a:fillRect l="-336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00600" y="2542659"/>
                <a:ext cx="2894318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-1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542659"/>
                <a:ext cx="2894318" cy="616515"/>
              </a:xfrm>
              <a:prstGeom prst="rect">
                <a:avLst/>
              </a:prstGeom>
              <a:blipFill rotWithShape="0">
                <a:blip r:embed="rId8"/>
                <a:stretch>
                  <a:fillRect l="-337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59826" y="3236277"/>
                <a:ext cx="198964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0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26" y="3236277"/>
                <a:ext cx="1989647" cy="616515"/>
              </a:xfrm>
              <a:prstGeom prst="rect">
                <a:avLst/>
              </a:prstGeom>
              <a:blipFill rotWithShape="0">
                <a:blip r:embed="rId9"/>
                <a:stretch>
                  <a:fillRect l="-490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800600" y="3172362"/>
                <a:ext cx="2341090" cy="658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172362"/>
                <a:ext cx="2341090" cy="658514"/>
              </a:xfrm>
              <a:prstGeom prst="rect">
                <a:avLst/>
              </a:prstGeom>
              <a:blipFill rotWithShape="0">
                <a:blip r:embed="rId10"/>
                <a:stretch>
                  <a:fillRect l="-4167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59826" y="3981282"/>
                <a:ext cx="202651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1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26" y="3981282"/>
                <a:ext cx="2026517" cy="616515"/>
              </a:xfrm>
              <a:prstGeom prst="rect">
                <a:avLst/>
              </a:prstGeom>
              <a:blipFill rotWithShape="0">
                <a:blip r:embed="rId11"/>
                <a:stretch>
                  <a:fillRect l="-481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800600" y="3981282"/>
                <a:ext cx="202651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2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981282"/>
                <a:ext cx="2026517" cy="616515"/>
              </a:xfrm>
              <a:prstGeom prst="rect">
                <a:avLst/>
              </a:prstGeom>
              <a:blipFill rotWithShape="0">
                <a:blip r:embed="rId12"/>
                <a:stretch>
                  <a:fillRect l="-481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59826" y="4803390"/>
                <a:ext cx="1989647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f(3)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=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26" y="4803390"/>
                <a:ext cx="1989647" cy="616515"/>
              </a:xfrm>
              <a:prstGeom prst="rect">
                <a:avLst/>
              </a:prstGeom>
              <a:blipFill rotWithShape="0">
                <a:blip r:embed="rId13"/>
                <a:stretch>
                  <a:fillRect l="-490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572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13" grpId="0"/>
      <p:bldP spid="14" grpId="0"/>
      <p:bldP spid="15" grpId="0"/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582837"/>
            <a:ext cx="7772400" cy="1935163"/>
          </a:xfrm>
        </p:spPr>
        <p:txBody>
          <a:bodyPr/>
          <a:lstStyle/>
          <a:p>
            <a:pPr algn="just" eaLnBrk="1" hangingPunct="1"/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Baøi 8 </a:t>
            </a:r>
            <a:r>
              <a:rPr lang="en-US" altLang="en-US" b="1" u="sng" dirty="0" smtClean="0">
                <a:solidFill>
                  <a:srgbClr val="A50021"/>
                </a:solidFill>
                <a:latin typeface="VNI-Helve-Condense" pitchFamily="2" charset="0"/>
              </a:rPr>
              <a:t>(SGK/48):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Trong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caùc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haøm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soá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sau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,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haøm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soá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naøo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laø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haøm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soá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baäc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nhaát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?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Haõy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xaùc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ñònh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heä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soá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a, b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cuûa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VNI-Helve-Condense" pitchFamily="2" charset="0"/>
              </a:rPr>
              <a:t>chuùng</a:t>
            </a:r>
            <a:r>
              <a:rPr lang="en-US" altLang="en-US" b="1" dirty="0" smtClean="0">
                <a:solidFill>
                  <a:srgbClr val="0000FF"/>
                </a:solidFill>
                <a:latin typeface="VNI-Helve-Condense" pitchFamily="2" charset="0"/>
              </a:rPr>
              <a:t>?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219200" y="309562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a/ 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y = 1 – 5x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1219200" y="4144962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b/ 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y = 0,5x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4113212" y="30480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c/ 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y = 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4113212" y="4097337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d/ 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y = 2x</a:t>
            </a:r>
            <a:r>
              <a:rPr lang="en-US" altLang="en-US" baseline="30000" dirty="0">
                <a:solidFill>
                  <a:schemeClr val="bg1"/>
                </a:solidFill>
                <a:latin typeface="VNI-Helve-Condense" pitchFamily="2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+ 3</a:t>
            </a:r>
          </a:p>
        </p:txBody>
      </p:sp>
      <p:graphicFrame>
        <p:nvGraphicFramePr>
          <p:cNvPr id="184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93412"/>
              </p:ext>
            </p:extLst>
          </p:nvPr>
        </p:nvGraphicFramePr>
        <p:xfrm>
          <a:off x="5332412" y="2971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952087" imgH="266584" progId="Equation.DSMT4">
                  <p:embed/>
                </p:oleObj>
              </mc:Choice>
              <mc:Fallback>
                <p:oleObj name="Equation" r:id="rId3" imgW="952087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297180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5800" y="3616325"/>
            <a:ext cx="7607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laø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: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444500" y="1360488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VNI-Helve-Condense" pitchFamily="2" charset="0"/>
              </a:rPr>
              <a:t>a/ </a:t>
            </a: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y = 1 – 5x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44500" y="216852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VNI-Helve-Condense" pitchFamily="2" charset="0"/>
              </a:rPr>
              <a:t>b/ </a:t>
            </a: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y = 0,5x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438150" y="296545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VNI-Helve-Condense" pitchFamily="2" charset="0"/>
              </a:rPr>
              <a:t>c/ </a:t>
            </a: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y = 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479425" y="4384675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VNI-Helve-Condense" pitchFamily="2" charset="0"/>
              </a:rPr>
              <a:t>d/ </a:t>
            </a: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y = 2x</a:t>
            </a:r>
            <a:r>
              <a:rPr lang="en-US" altLang="en-US" baseline="30000" dirty="0">
                <a:solidFill>
                  <a:srgbClr val="FF0000"/>
                </a:solidFill>
                <a:latin typeface="VNI-Helve-Condense" pitchFamily="2" charset="0"/>
              </a:rPr>
              <a:t>2</a:t>
            </a: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 + 3</a:t>
            </a:r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1781175" y="2868613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3" imgW="952087" imgH="266584" progId="Equation.DSMT4">
                  <p:embed/>
                </p:oleObj>
              </mc:Choice>
              <mc:Fallback>
                <p:oleObj name="Equation" r:id="rId3" imgW="952087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868613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806700" y="1360488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laø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: a = -5 ; b = 1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493963" y="2168525"/>
            <a:ext cx="6311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laø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: a = 0,5 ; b = 0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087813" y="296545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VNI-Helve-Condense" pitchFamily="2" charset="0"/>
              </a:rPr>
              <a:t>= 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4903"/>
              </p:ext>
            </p:extLst>
          </p:nvPr>
        </p:nvGraphicFramePr>
        <p:xfrm>
          <a:off x="5280025" y="3527425"/>
          <a:ext cx="5603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527425"/>
                        <a:ext cx="5603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77235"/>
              </p:ext>
            </p:extLst>
          </p:nvPr>
        </p:nvGraphicFramePr>
        <p:xfrm>
          <a:off x="7007225" y="3536950"/>
          <a:ext cx="1298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536950"/>
                        <a:ext cx="12985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05271"/>
              </p:ext>
            </p:extLst>
          </p:nvPr>
        </p:nvGraphicFramePr>
        <p:xfrm>
          <a:off x="4522788" y="2874963"/>
          <a:ext cx="22113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874963"/>
                        <a:ext cx="22113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132138" y="4364038"/>
            <a:ext cx="61785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: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khoâng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laø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vì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  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cuûa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x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aèng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2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370388" y="3595688"/>
            <a:ext cx="838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a =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816600" y="3602038"/>
            <a:ext cx="205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; b =</a:t>
            </a:r>
            <a:r>
              <a:rPr lang="en-US" altLang="en-US" dirty="0">
                <a:solidFill>
                  <a:srgbClr val="3366FF"/>
                </a:solidFill>
                <a:latin typeface="VNI-Helve-Condense" pitchFamily="2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-</a:t>
            </a:r>
          </a:p>
        </p:txBody>
      </p:sp>
      <p:sp>
        <p:nvSpPr>
          <p:cNvPr id="3" name="Rectangle 2"/>
          <p:cNvSpPr/>
          <p:nvPr/>
        </p:nvSpPr>
        <p:spPr>
          <a:xfrm>
            <a:off x="486834" y="557787"/>
            <a:ext cx="2656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u="sng" dirty="0">
                <a:solidFill>
                  <a:srgbClr val="A50021"/>
                </a:solidFill>
                <a:latin typeface="VNI-Helve-Condense" pitchFamily="2" charset="0"/>
              </a:rPr>
              <a:t>Baøi 8 (SGK/48):</a:t>
            </a:r>
            <a:r>
              <a:rPr lang="en-US" altLang="en-US" b="1" dirty="0">
                <a:solidFill>
                  <a:srgbClr val="0000FF"/>
                </a:solidFill>
                <a:latin typeface="VNI-Helve-Condense" pitchFamily="2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19459" grpId="0"/>
      <p:bldP spid="19460" grpId="0"/>
      <p:bldP spid="19461" grpId="0"/>
      <p:bldP spid="19462" grpId="0"/>
      <p:bldP spid="9226" grpId="0"/>
      <p:bldP spid="9227" grpId="0"/>
      <p:bldP spid="9228" grpId="0"/>
      <p:bldP spid="9232" grpId="0"/>
      <p:bldP spid="9233" grpId="0"/>
      <p:bldP spid="92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529218"/>
            <a:ext cx="8153400" cy="19351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b="1" i="1" u="sng" dirty="0" smtClean="0">
                <a:solidFill>
                  <a:schemeClr val="bg1"/>
                </a:solidFill>
                <a:latin typeface="VNI-Helve-Condense" pitchFamily="2" charset="0"/>
              </a:rPr>
              <a:t>Baøi 9 (SGK/48):</a:t>
            </a: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b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Cho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 y=(m-2)x+3</a:t>
            </a:r>
            <a:b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Tìm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caùc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giaù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trò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m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ñeå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:</a:t>
            </a:r>
            <a:endParaRPr lang="en-US" altLang="en-US" dirty="0" smtClean="0">
              <a:solidFill>
                <a:schemeClr val="bg1"/>
              </a:solidFill>
              <a:latin typeface="VNI-Helve-Condense" pitchFamily="2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738389" y="2847472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a/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Ñoàng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endParaRPr lang="en-US" altLang="en-US" dirty="0">
              <a:solidFill>
                <a:schemeClr val="bg1"/>
              </a:solidFill>
              <a:latin typeface="VNI-Helve-Condense" pitchFamily="2" charset="0"/>
            </a:endParaRP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738389" y="3810000"/>
            <a:ext cx="350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b/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ghòch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endParaRPr lang="en-US" altLang="en-US" dirty="0">
              <a:solidFill>
                <a:schemeClr val="bg1"/>
              </a:solidFill>
              <a:latin typeface="VNI-Helve-Condense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062" y="2006253"/>
            <a:ext cx="7391400" cy="25908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a/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treân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ñoàng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3200" dirty="0" err="1" smtClean="0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  <a:t/>
            </a:r>
            <a:br>
              <a:rPr lang="en-US" altLang="en-US" sz="3200" dirty="0" smtClean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sz="2400" i="1" dirty="0" smtClean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</a:t>
            </a:r>
            <a:r>
              <a:rPr lang="en-US" altLang="en-US" sz="3200" i="1" dirty="0" smtClean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 </a:t>
            </a:r>
            <a:r>
              <a:rPr lang="en-US" altLang="en-US" sz="3200" i="1" dirty="0" smtClean="0">
                <a:solidFill>
                  <a:schemeClr val="bg1"/>
                </a:solidFill>
                <a:latin typeface="VNI-Helve-Condense" pitchFamily="2" charset="0"/>
              </a:rPr>
              <a:t>m – 2 &gt; 0</a:t>
            </a:r>
            <a:br>
              <a:rPr lang="en-US" altLang="en-US" sz="3200" i="1" dirty="0" smtClean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sz="2400" i="1" dirty="0" smtClean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</a:t>
            </a:r>
            <a:r>
              <a:rPr lang="en-US" altLang="en-US" sz="3200" i="1" dirty="0" smtClean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 </a:t>
            </a:r>
            <a:r>
              <a:rPr lang="en-US" altLang="en-US" sz="3200" i="1" dirty="0" smtClean="0">
                <a:solidFill>
                  <a:schemeClr val="bg1"/>
                </a:solidFill>
                <a:latin typeface="VNI-Helve-Condense" pitchFamily="2" charset="0"/>
              </a:rPr>
              <a:t>m &gt; 2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65400" y="137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7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742686" y="3124200"/>
            <a:ext cx="7010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VNI-Helve-Condense" pitchFamily="2" charset="0"/>
              </a:rPr>
              <a:t>b/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Haøm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treân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nghòch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VNI-Helve-Condense" pitchFamily="2" charset="0"/>
              </a:rPr>
              <a:t>bieán</a:t>
            </a: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/>
            </a:r>
            <a:b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400" i="1" dirty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</a:t>
            </a:r>
            <a:r>
              <a:rPr lang="en-US" altLang="en-US" i="1" dirty="0">
                <a:solidFill>
                  <a:schemeClr val="bg1"/>
                </a:solidFill>
                <a:latin typeface="VNI-Helve-Condense" pitchFamily="2" charset="0"/>
              </a:rPr>
              <a:t> m – 2 &lt; 0</a:t>
            </a:r>
            <a:br>
              <a:rPr lang="en-US" altLang="en-US" i="1" dirty="0">
                <a:solidFill>
                  <a:schemeClr val="bg1"/>
                </a:solidFill>
                <a:latin typeface="VNI-Helve-Condense" pitchFamily="2" charset="0"/>
              </a:rPr>
            </a:br>
            <a:r>
              <a:rPr lang="en-US" altLang="en-US" i="1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400" i="1" dirty="0">
                <a:solidFill>
                  <a:schemeClr val="bg1"/>
                </a:solidFill>
                <a:latin typeface="VNI-Helve-Condense" pitchFamily="2" charset="0"/>
                <a:sym typeface="Wingdings" panose="05000000000000000000" pitchFamily="2" charset="2"/>
              </a:rPr>
              <a:t></a:t>
            </a:r>
            <a:r>
              <a:rPr lang="en-US" altLang="en-US" i="1" dirty="0">
                <a:solidFill>
                  <a:schemeClr val="bg1"/>
                </a:solidFill>
                <a:latin typeface="VNI-Helve-Condense" pitchFamily="2" charset="0"/>
              </a:rPr>
              <a:t> m &lt; 2</a:t>
            </a:r>
            <a:endParaRPr lang="en-US" altLang="en-US" sz="3600" i="1" dirty="0">
              <a:solidFill>
                <a:schemeClr val="bg1"/>
              </a:solidFill>
              <a:latin typeface="VNI-Helve-Condense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495214"/>
            <a:ext cx="2550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Baøi 9 (SGK/48):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52718" y="1250733"/>
            <a:ext cx="7390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H</a:t>
            </a:r>
            <a:r>
              <a:rPr lang="en-US" altLang="en-US" sz="2800" dirty="0" err="1" smtClean="0">
                <a:solidFill>
                  <a:schemeClr val="bg1"/>
                </a:solidFill>
                <a:latin typeface="VNI-Helve-Condense" pitchFamily="2" charset="0"/>
              </a:rPr>
              <a:t>aøm</a:t>
            </a:r>
            <a:r>
              <a:rPr lang="en-US" altLang="en-US" sz="2800" dirty="0" smtClean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soá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baäc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VNI-Helve-Condense" pitchFamily="2" charset="0"/>
              </a:rPr>
              <a:t>nhaát</a:t>
            </a:r>
            <a:r>
              <a:rPr lang="en-US" altLang="en-US" sz="2800" dirty="0">
                <a:solidFill>
                  <a:schemeClr val="bg1"/>
                </a:solidFill>
                <a:latin typeface="VNI-Helve-Condense" pitchFamily="2" charset="0"/>
              </a:rPr>
              <a:t>  y=(m-2)x+3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65400" y="137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7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495214"/>
            <a:ext cx="2731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Baøi 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12 </a:t>
            </a:r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(SGK/48):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533400" y="1143000"/>
            <a:ext cx="79269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y = ax + 3. </a:t>
            </a:r>
            <a:r>
              <a:rPr lang="en-US" sz="3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sz="32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a,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x = 1 </a:t>
            </a: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y = 2,5.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2590800"/>
            <a:ext cx="6883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2800" u="sng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endParaRPr lang="es-ES" sz="2800" u="sng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s-ES" sz="28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hay</a:t>
            </a:r>
            <a:r>
              <a:rPr lang="es-ES" sz="28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x = 1, y = 2,5 </a:t>
            </a:r>
            <a:r>
              <a:rPr lang="es-ES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o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y = </a:t>
            </a:r>
            <a:r>
              <a:rPr lang="es-ES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ax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+ 3 </a:t>
            </a:r>
            <a:r>
              <a:rPr lang="es-ES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a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s-ES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ược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    2,5 = a.1 + 3</a:t>
            </a:r>
          </a:p>
          <a:p>
            <a:pPr algn="just">
              <a:lnSpc>
                <a:spcPct val="150000"/>
              </a:lnSpc>
            </a:pP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=&gt; a = 2,5 - 3 = -0,5</a:t>
            </a:r>
          </a:p>
          <a:p>
            <a:pPr algn="just">
              <a:lnSpc>
                <a:spcPct val="150000"/>
              </a:lnSpc>
            </a:pPr>
            <a:r>
              <a:rPr lang="es-ES" sz="28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y</a:t>
            </a:r>
            <a:r>
              <a:rPr lang="es-E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 a = -0,5</a:t>
            </a:r>
            <a:endParaRPr lang="es-ES" i="0" dirty="0">
              <a:solidFill>
                <a:srgbClr val="000000"/>
              </a:solidFill>
              <a:effectLst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36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65400" y="137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7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495214"/>
            <a:ext cx="2731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Baøi 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18 </a:t>
            </a:r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(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SGK/52)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81000" y="105532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a) Biết rằng với x = 4 thì hàm số y = 3x + b có giá trị là 11. Tìm b. </a:t>
            </a:r>
            <a:r>
              <a:rPr 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Vẽ </a:t>
            </a:r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đồ thị của hàm số với giá trị </a:t>
            </a:r>
            <a:r>
              <a:rPr 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vừa tìm được.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22737" y="1886317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u="sng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2261857"/>
            <a:ext cx="6934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Thay x = 4 và y = 11 vào y = 3x + b </a:t>
            </a:r>
            <a:endParaRPr lang="en-US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/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ta </a:t>
            </a:r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được</a:t>
            </a:r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: </a:t>
            </a:r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11 = 3.4 + b = 12 + b</a:t>
            </a:r>
          </a:p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=&gt; b = 11 – 12 = -1</a:t>
            </a:r>
          </a:p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Ta được hàm số y = 3x – 1</a:t>
            </a:r>
            <a:endParaRPr lang="vi-VN" b="0" i="0" dirty="0">
              <a:solidFill>
                <a:srgbClr val="000000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1000" y="3791558"/>
            <a:ext cx="24661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Baûng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giaù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trò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:</a:t>
            </a:r>
            <a:r>
              <a:rPr lang="en-US" altLang="en-US" sz="2400" dirty="0">
                <a:latin typeface="VNI-Times" pitchFamily="2" charset="0"/>
              </a:rPr>
              <a:t/>
            </a:r>
            <a:br>
              <a:rPr lang="en-US" altLang="en-US" sz="2400" dirty="0">
                <a:latin typeface="VNI-Times" pitchFamily="2" charset="0"/>
              </a:rPr>
            </a:br>
            <a:endParaRPr lang="en-US" altLang="en-US" sz="2400" dirty="0">
              <a:latin typeface="VNI-Times" pitchFamily="2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5158496"/>
              </p:ext>
            </p:extLst>
          </p:nvPr>
        </p:nvGraphicFramePr>
        <p:xfrm>
          <a:off x="401392" y="4419600"/>
          <a:ext cx="4018208" cy="11826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33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071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077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=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x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4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029200" y="1863779"/>
            <a:ext cx="3669405" cy="4588904"/>
            <a:chOff x="5029200" y="1863779"/>
            <a:chExt cx="3669405" cy="458890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29200" y="1863779"/>
              <a:ext cx="3669405" cy="4588904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181600" y="5943600"/>
              <a:ext cx="122661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y = 3x – 1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2724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65400" y="137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7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495214"/>
            <a:ext cx="2731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Baøi 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18 </a:t>
            </a:r>
            <a:r>
              <a:rPr lang="en-US" altLang="en-US" sz="2800" b="1" i="1" u="sng" dirty="0">
                <a:solidFill>
                  <a:schemeClr val="bg1"/>
                </a:solidFill>
                <a:latin typeface="VNI-Helve-Condense" pitchFamily="2" charset="0"/>
              </a:rPr>
              <a:t>(</a:t>
            </a:r>
            <a:r>
              <a:rPr lang="en-US" altLang="en-US" sz="2800" b="1" i="1" u="sng" dirty="0" smtClean="0">
                <a:solidFill>
                  <a:schemeClr val="bg1"/>
                </a:solidFill>
                <a:latin typeface="VNI-Helve-Condense" pitchFamily="2" charset="0"/>
              </a:rPr>
              <a:t>SGK/52):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457200" y="105532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b) Biết rằng đồ thị của hàm số y = ax + 5 đi qua điểm A(-1; 3). Tìm a. Vẽ đồ thị hàm số với giá trị a tìm được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2737" y="1886317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u="sng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ải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5054" y="2380179"/>
            <a:ext cx="38883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Thay tọa độ điểm A(-1; 3) vào </a:t>
            </a:r>
            <a:endParaRPr lang="en-US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just"/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hương </a:t>
            </a:r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trình y = ax + 5 ta có:</a:t>
            </a:r>
          </a:p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    3 = a(-1) + 5</a:t>
            </a:r>
          </a:p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=&gt; a = 5 – 3 = 2</a:t>
            </a:r>
          </a:p>
          <a:p>
            <a:pPr algn="just"/>
            <a:r>
              <a:rPr lang="vi-VN" dirty="0">
                <a:solidFill>
                  <a:srgbClr val="000000"/>
                </a:solidFill>
                <a:cs typeface="Times New Roman" panose="02020603050405020304" pitchFamily="18" charset="0"/>
              </a:rPr>
              <a:t>Ta được hàm số y = 2x + 5</a:t>
            </a:r>
            <a:r>
              <a:rPr lang="vi-VN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vi-VN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21784" y="4191000"/>
            <a:ext cx="24661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smtClean="0"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Baûng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giaù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VNI-Times" pitchFamily="2" charset="0"/>
              </a:rPr>
              <a:t>trò</a:t>
            </a:r>
            <a:r>
              <a:rPr lang="en-US" altLang="en-US" sz="2400" dirty="0" smtClean="0">
                <a:solidFill>
                  <a:schemeClr val="bg1"/>
                </a:solidFill>
                <a:latin typeface="VNI-Times" pitchFamily="2" charset="0"/>
              </a:rPr>
              <a:t>:</a:t>
            </a:r>
            <a:r>
              <a:rPr lang="en-US" altLang="en-US" sz="2400" dirty="0">
                <a:latin typeface="VNI-Times" pitchFamily="2" charset="0"/>
              </a:rPr>
              <a:t/>
            </a:r>
            <a:br>
              <a:rPr lang="en-US" altLang="en-US" sz="2400" dirty="0">
                <a:latin typeface="VNI-Times" pitchFamily="2" charset="0"/>
              </a:rPr>
            </a:br>
            <a:endParaRPr lang="en-US" altLang="en-US" sz="2400" dirty="0">
              <a:latin typeface="VNI-Times" pitchFamily="2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9586930"/>
              </p:ext>
            </p:extLst>
          </p:nvPr>
        </p:nvGraphicFramePr>
        <p:xfrm>
          <a:off x="504423" y="4800600"/>
          <a:ext cx="4018208" cy="11826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33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071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077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13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=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x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69" marR="68569" marT="0" marB="0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905635"/>
            <a:ext cx="3493750" cy="45080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39000" y="1933193"/>
            <a:ext cx="12426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dirty="0">
                <a:solidFill>
                  <a:srgbClr val="000000"/>
                </a:solidFill>
                <a:cs typeface="Times New Roman" panose="02020603050405020304" pitchFamily="18" charset="0"/>
              </a:rPr>
              <a:t>y = 2x +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15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13" grpId="0"/>
      <p:bldP spid="8" grpId="0"/>
    </p:bldLst>
  </p:timing>
</p:sld>
</file>

<file path=ppt/theme/theme1.xml><?xml version="1.0" encoding="utf-8"?>
<a:theme xmlns:a="http://schemas.openxmlformats.org/drawingml/2006/main" name="Selling a Product or">
  <a:themeElements>
    <a:clrScheme name="Selling a Product or 1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elling a Product or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147</TotalTime>
  <Words>474</Words>
  <Application>Microsoft Office PowerPoint</Application>
  <PresentationFormat>On-screen Show (4:3)</PresentationFormat>
  <Paragraphs>8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2" baseType="lpstr">
      <vt:lpstr>Tahoma</vt:lpstr>
      <vt:lpstr>Symbol</vt:lpstr>
      <vt:lpstr>Calibri</vt:lpstr>
      <vt:lpstr>Cambria Math</vt:lpstr>
      <vt:lpstr>VNI-Bodon-Poster</vt:lpstr>
      <vt:lpstr>VNI-Helve-Condense</vt:lpstr>
      <vt:lpstr>Times New Roman</vt:lpstr>
      <vt:lpstr>VNI-Times</vt:lpstr>
      <vt:lpstr>Wingdings</vt:lpstr>
      <vt:lpstr>Arial</vt:lpstr>
      <vt:lpstr>Selling a Product or</vt:lpstr>
      <vt:lpstr>Equation</vt:lpstr>
      <vt:lpstr>MathType 7.0 Equation</vt:lpstr>
      <vt:lpstr>PowerPoint Presentation</vt:lpstr>
      <vt:lpstr>PowerPoint Presentation</vt:lpstr>
      <vt:lpstr>Baøi 8 (SGK/48): Trong caùc haøm soá sau, haøm soá naøo laø haøm soá baäc nhaát? Haõy xaùc ñònh heä soá a, b cuûa chuùng?</vt:lpstr>
      <vt:lpstr>PowerPoint Presentation</vt:lpstr>
      <vt:lpstr>Baøi 9 (SGK/48):  Cho haøm soá baäc nhaát  y=(m-2)x+3 Tìm caùc giaù trò m ñeå haøm soá:</vt:lpstr>
      <vt:lpstr>a/ Haøm soá treân ñoàng bieán  m – 2 &gt; 0  m &gt; 2</vt:lpstr>
      <vt:lpstr>PowerPoint Presentation</vt:lpstr>
      <vt:lpstr>PowerPoint Presentation</vt:lpstr>
      <vt:lpstr>PowerPoint Presentation</vt:lpstr>
    </vt:vector>
  </TitlesOfParts>
  <Company>DH KDCN HA NO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Acer</cp:lastModifiedBy>
  <cp:revision>258</cp:revision>
  <dcterms:created xsi:type="dcterms:W3CDTF">2007-11-13T07:07:48Z</dcterms:created>
  <dcterms:modified xsi:type="dcterms:W3CDTF">2021-10-17T14:38:20Z</dcterms:modified>
</cp:coreProperties>
</file>